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4"/>
        <w:numPr>
          <w:ilvl w:val="0"/>
          <w:numId w:val="1"/>
        </w:numPr>
        <w:ind w:firstLineChars="0"/>
        <w:rPr>
          <w:sz w:val="24"/>
        </w:rPr>
      </w:pPr>
      <w:bookmarkStart w:id="0" w:name="_GoBack"/>
      <w:bookmarkEnd w:id="0"/>
      <w:r>
        <w:rPr>
          <w:rFonts w:hint="eastAsia"/>
          <w:sz w:val="24"/>
        </w:rPr>
        <w:t>已知系统的微分方程和激励信号，使用MATLAB的符号运算命令画出系统的零状态、零输入响应和完全响应：</w:t>
      </w:r>
      <w:r>
        <w:rPr>
          <w:sz w:val="24"/>
        </w:rPr>
        <w:br w:type="textWrapping"/>
      </w:r>
      <m:oMathPara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  <m:ctrlPr>
                <w:rPr>
                  <w:rFonts w:ascii="Cambria Math" w:hAnsi="Cambria Math"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'</m:t>
              </m:r>
              <m:ctrlPr>
                <w:rPr>
                  <w:rFonts w:ascii="Cambria Math" w:hAnsi="Cambria Math"/>
                  <w:sz w:val="24"/>
                </w:rPr>
              </m:ctrlP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4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  <m:ctrlPr>
                <w:rPr>
                  <w:rFonts w:ascii="Cambria Math" w:hAnsi="Cambria Math"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  <m:ctrlPr>
                <w:rPr>
                  <w:rFonts w:ascii="Cambria Math" w:hAnsi="Cambria Math"/>
                  <w:sz w:val="24"/>
                </w:rPr>
              </m:ctrlP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4y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f</m:t>
              </m:r>
              <m:ctrlPr>
                <w:rPr>
                  <w:rFonts w:ascii="Cambria Math" w:hAnsi="Cambria Math"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  <m:ctrlPr>
                <w:rPr>
                  <w:rFonts w:ascii="Cambria Math" w:hAnsi="Cambria Math"/>
                  <w:sz w:val="24"/>
                </w:rPr>
              </m:ctrlP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3f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,f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/>
                <w:rPr>
                  <w:rFonts w:ascii="Cambria Math" w:hAnsi="Cambria Math"/>
                  <w:sz w:val="24"/>
                </w:rPr>
                <m:t>e</m:t>
              </m:r>
              <m:ctrlPr>
                <w:rPr>
                  <w:rFonts w:ascii="Cambria Math" w:hAnsi="Cambria Math"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−</m:t>
              </m:r>
              <m:r>
                <m:rPr/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sup>
          </m:sSup>
          <m:r>
            <m:rPr/>
            <w:rPr>
              <w:rFonts w:ascii="Cambria Math" w:hAnsi="Cambria Math"/>
              <w:sz w:val="24"/>
            </w:rPr>
            <m:t>u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/>
                <w:rPr>
                  <w:rFonts w:ascii="Cambria Math" w:hAnsi="Cambria Math"/>
                  <w:sz w:val="24"/>
                </w:rPr>
                <m:t>t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w:br w:type="textWrapping"/>
          </m:r>
        </m:oMath>
      </m:oMathPara>
      <m:oMathPara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  <m:ctrlPr>
                <w:rPr>
                  <w:rFonts w:ascii="Cambria Math" w:hAnsi="Cambria Math"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  <m:ctrlPr>
                <w:rPr>
                  <w:rFonts w:ascii="Cambria Math" w:hAnsi="Cambria Math"/>
                  <w:sz w:val="24"/>
                </w:rPr>
              </m:ctrlP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1,  y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  <m:ctrlPr>
                <w:rPr>
                  <w:rFonts w:ascii="Cambria Math" w:hAnsi="Cambria Math"/>
                  <w:sz w:val="24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1</m:t>
          </m:r>
        </m:oMath>
      </m:oMathPara>
    </w:p>
    <w:p>
      <w:pP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eq1='D2y+4*Dy+4*y=Dx+3*x'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eq='x=exp(-t).*heaviside(t)'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cond='D2y(-0.01)=0,Dy(-0.01)=0,y(-0.01)=0'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ns1=dsolve(eq1,eq,cond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3,1,1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answer1=simplify(ans1.y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fplot(answer1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;title('零状态响应'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eq2='D2y+4*Dy+4*y=0'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cond='Dy(0)=1,y(0)=1'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nswer2=dsolve(eq2,cond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3,1,2); fplot(answer2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零输入响应'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nswer3=answer1+answer2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subplot(3,1,3);fplot(answer3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全响应');</w:t>
      </w:r>
    </w:p>
    <w:p>
      <w:pPr>
        <w:spacing w:beforeLines="0" w:afterLines="0"/>
        <w:jc w:val="left"/>
      </w:pPr>
      <w:r>
        <w:rPr>
          <w:rFonts w:hint="eastAsia" w:ascii="微软雅黑" w:hAnsi="微软雅黑" w:eastAsia="微软雅黑" w:cs="微软雅黑"/>
          <w:color w:val="auto"/>
          <w:sz w:val="21"/>
          <w:szCs w:val="21"/>
          <w:lang w:val="en-US" w:eastAsia="zh-CN"/>
        </w:rPr>
        <w:t>运行结果：</w:t>
      </w:r>
    </w:p>
    <w:p>
      <w:pPr>
        <w:spacing w:beforeLines="0" w:afterLines="0"/>
        <w:jc w:val="center"/>
        <w:rPr>
          <w:rFonts w:hint="eastAsia" w:ascii="微软雅黑" w:hAnsi="微软雅黑" w:eastAsia="微软雅黑" w:cs="微软雅黑"/>
          <w:color w:val="auto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2851785" cy="3021330"/>
            <wp:effectExtent l="0" t="0" r="5715" b="1270"/>
            <wp:docPr id="5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rcRect l="52496" t="12666" r="7716" b="12452"/>
                    <a:stretch>
                      <a:fillRect/>
                    </a:stretch>
                  </pic:blipFill>
                  <pic:spPr>
                    <a:xfrm>
                      <a:off x="0" y="0"/>
                      <a:ext cx="2851785" cy="302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numPr>
          <w:ilvl w:val="0"/>
          <w:numId w:val="1"/>
        </w:numPr>
        <w:ind w:firstLineChars="0"/>
        <w:rPr>
          <w:sz w:val="24"/>
        </w:rPr>
      </w:pPr>
      <w:r>
        <w:rPr>
          <w:rFonts w:hint="eastAsia"/>
          <w:sz w:val="24"/>
        </w:rPr>
        <w:t>某连续系统的输入为e(t)，输出为y(t)，系统的微分方程为：y</w:t>
      </w:r>
      <w:r>
        <w:rPr>
          <w:sz w:val="24"/>
        </w:rPr>
        <w:t>’’</w:t>
      </w:r>
      <w:r>
        <w:rPr>
          <w:rFonts w:hint="eastAsia"/>
          <w:sz w:val="24"/>
        </w:rPr>
        <w:t>(t)+5y</w:t>
      </w:r>
      <w:r>
        <w:rPr>
          <w:sz w:val="24"/>
        </w:rPr>
        <w:t>’</w:t>
      </w:r>
      <w:r>
        <w:rPr>
          <w:rFonts w:hint="eastAsia"/>
          <w:sz w:val="24"/>
        </w:rPr>
        <w:t>(</w:t>
      </w:r>
      <w:r>
        <w:rPr>
          <w:sz w:val="24"/>
        </w:rPr>
        <w:t>t</w:t>
      </w:r>
      <w:r>
        <w:rPr>
          <w:rFonts w:hint="eastAsia"/>
          <w:sz w:val="24"/>
        </w:rPr>
        <w:t>)+6y(t)=3f</w:t>
      </w:r>
      <w:r>
        <w:rPr>
          <w:sz w:val="24"/>
        </w:rPr>
        <w:t>’</w:t>
      </w:r>
      <w:r>
        <w:rPr>
          <w:rFonts w:hint="eastAsia"/>
          <w:sz w:val="24"/>
        </w:rPr>
        <w:t>(t)+2f(t)</w:t>
      </w:r>
    </w:p>
    <w:p>
      <w:pPr>
        <w:pStyle w:val="14"/>
        <w:numPr>
          <w:ilvl w:val="0"/>
          <w:numId w:val="0"/>
        </w:numPr>
        <w:ind w:leftChars="0"/>
        <w:rPr>
          <w:rFonts w:hint="eastAsia"/>
          <w:sz w:val="24"/>
        </w:rPr>
      </w:pPr>
      <w:r>
        <w:rPr>
          <w:rFonts w:hint="eastAsia"/>
          <w:sz w:val="24"/>
        </w:rPr>
        <w:sym w:font="Wingdings" w:char="F08C"/>
      </w:r>
      <w:r>
        <w:rPr>
          <w:rFonts w:hint="eastAsia"/>
          <w:sz w:val="24"/>
        </w:rPr>
        <w:t>绘出该系统的单位冲激响应和单位阶跃响应时域图形</w:t>
      </w:r>
      <w:r>
        <w:rPr>
          <w:sz w:val="24"/>
        </w:rPr>
        <w:br w:type="textWrapping"/>
      </w:r>
      <w:r>
        <w:rPr>
          <w:rFonts w:hint="eastAsia"/>
          <w:sz w:val="24"/>
        </w:rPr>
        <w:sym w:font="Wingdings" w:char="F08D"/>
      </w:r>
      <w:r>
        <w:rPr>
          <w:rFonts w:hint="eastAsia"/>
          <w:sz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e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−2</m:t>
            </m:r>
            <m:r>
              <m:rPr/>
              <w:rPr>
                <w:rFonts w:ascii="Cambria Math" w:hAnsi="Cambria Math"/>
                <w:sz w:val="24"/>
              </w:rPr>
              <m:t>t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u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m:rPr/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rFonts w:hint="eastAsia"/>
          <w:sz w:val="24"/>
        </w:rPr>
        <w:t>，绘出系统的零状态响应时域图形</w:t>
      </w:r>
    </w:p>
    <w:p>
      <w:pPr>
        <w:spacing w:beforeLines="0" w:afterLines="0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ys=tf ([3,2],[1,5,6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=0:0.01:</w:t>
      </w:r>
      <w:r>
        <w:rPr>
          <w:rFonts w:hint="eastAsia" w:ascii="Courier New" w:hAnsi="Courier New" w:cs="Courier New"/>
          <w:color w:val="auto"/>
          <w:sz w:val="22"/>
          <w:szCs w:val="22"/>
          <w:lang w:val="en-US" w:eastAsia="zh-CN"/>
        </w:rPr>
        <w:t>3</w:t>
      </w:r>
      <w:r>
        <w:rPr>
          <w:rFonts w:hint="default" w:ascii="Courier New" w:hAnsi="Courier New" w:cs="Courier New"/>
          <w:color w:val="auto"/>
          <w:sz w:val="22"/>
          <w:szCs w:val="22"/>
        </w:rPr>
        <w:t>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f=exp(-2*t).*heaviside(t)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y=lsim(sys,f,t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h=impulse(sys,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=step(sys,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subplot (311) 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plot(t,h) 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title('单位冲击响应');grid on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subplot (312) 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 (t, g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单位阶跃响应') ;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 (313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plot(t,y); </w:t>
      </w:r>
    </w:p>
    <w:p>
      <w:pPr>
        <w:spacing w:beforeLines="0" w:afterLines="0"/>
        <w:jc w:val="left"/>
        <w:rPr>
          <w:rFonts w:hint="eastAsia"/>
          <w:sz w:val="24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零状态响应') ;grid on;</w:t>
      </w:r>
    </w:p>
    <w:p>
      <w:pPr>
        <w:pStyle w:val="14"/>
        <w:numPr>
          <w:ilvl w:val="0"/>
          <w:numId w:val="0"/>
        </w:numPr>
        <w:ind w:left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运行结果：</w:t>
      </w:r>
    </w:p>
    <w:p>
      <w:pPr>
        <w:pStyle w:val="14"/>
        <w:numPr>
          <w:ilvl w:val="0"/>
          <w:numId w:val="0"/>
        </w:numPr>
        <w:ind w:leftChars="0"/>
      </w:pPr>
    </w:p>
    <w:p>
      <w:pPr>
        <w:pStyle w:val="14"/>
        <w:numPr>
          <w:ilvl w:val="0"/>
          <w:numId w:val="0"/>
        </w:numPr>
        <w:ind w:leftChars="0"/>
        <w:jc w:val="center"/>
        <w:rPr>
          <w:sz w:val="24"/>
        </w:rPr>
      </w:pPr>
      <w:r>
        <w:drawing>
          <wp:inline distT="0" distB="0" distL="114300" distR="114300">
            <wp:extent cx="4306570" cy="3394710"/>
            <wp:effectExtent l="0" t="0" r="11430" b="8890"/>
            <wp:docPr id="5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9"/>
                    <pic:cNvPicPr>
                      <a:picLocks noChangeAspect="1"/>
                    </pic:cNvPicPr>
                  </pic:nvPicPr>
                  <pic:blipFill>
                    <a:blip r:embed="rId11"/>
                    <a:srcRect l="30070" t="15045" r="29298" b="28033"/>
                    <a:stretch>
                      <a:fillRect/>
                    </a:stretch>
                  </pic:blipFill>
                  <pic:spPr>
                    <a:xfrm>
                      <a:off x="0" y="0"/>
                      <a:ext cx="4306570" cy="339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widowControl/>
        <w:numPr>
          <w:ilvl w:val="0"/>
          <w:numId w:val="2"/>
        </w:numPr>
        <w:ind w:firstLineChars="0"/>
        <w:jc w:val="left"/>
        <w:rPr>
          <w:sz w:val="24"/>
        </w:rPr>
      </w:pPr>
      <w:r>
        <w:rPr>
          <w:sz w:val="24"/>
        </w:rPr>
        <w:t>如下图所示的电路中，已知</w:t>
      </w:r>
      <w:r>
        <w:rPr>
          <w:sz w:val="24"/>
        </w:rPr>
        <w:object>
          <v:shape id="_x0000_i1025" o:spt="75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4"/>
        </w:rPr>
        <w:t>，</w:t>
      </w:r>
      <w:r>
        <w:rPr>
          <w:sz w:val="24"/>
        </w:rPr>
        <w:object>
          <v:shape id="_x0000_i102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 w:val="24"/>
        </w:rPr>
        <w:t>，如果以电阻</w:t>
      </w:r>
      <w:r>
        <w:rPr>
          <w:sz w:val="24"/>
        </w:rPr>
        <w:object>
          <v:shape id="_x0000_i102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sz w:val="24"/>
        </w:rPr>
        <w:t>上电压</w:t>
      </w:r>
      <w:r>
        <w:rPr>
          <w:sz w:val="24"/>
        </w:rPr>
        <w:object>
          <v:shape id="_x0000_i102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sz w:val="24"/>
        </w:rPr>
        <w:t>作为系统输出</w:t>
      </w:r>
      <w:r>
        <w:rPr>
          <w:rFonts w:hint="eastAsia"/>
          <w:sz w:val="24"/>
        </w:rPr>
        <w:t>：</w:t>
      </w:r>
    </w:p>
    <w:p>
      <w:pPr>
        <w:widowControl/>
        <w:ind w:left="424" w:leftChars="202"/>
        <w:jc w:val="left"/>
        <w:rPr>
          <w:sz w:val="24"/>
        </w:rPr>
      </w:pPr>
      <w:r>
        <w:rPr>
          <w:rFonts w:hint="eastAsia"/>
          <w:sz w:val="24"/>
        </w:rPr>
        <w:sym w:font="Wingdings" w:char="F08C"/>
      </w:r>
      <w:r>
        <w:rPr>
          <w:rFonts w:hint="eastAsia"/>
          <w:sz w:val="24"/>
        </w:rPr>
        <w:t>请画出系统的冲击响应h(t)</w:t>
      </w:r>
    </w:p>
    <w:p>
      <w:pPr>
        <w:widowControl/>
        <w:ind w:left="424" w:leftChars="202"/>
        <w:jc w:val="left"/>
        <w:rPr>
          <w:sz w:val="24"/>
        </w:rPr>
      </w:pPr>
      <w:r>
        <w:rPr>
          <w:rFonts w:hint="eastAsia"/>
          <w:sz w:val="24"/>
        </w:rPr>
        <w:sym w:font="Wingdings" w:char="F08D"/>
      </w:r>
      <w:r>
        <w:rPr>
          <w:rFonts w:hint="eastAsia"/>
          <w:sz w:val="24"/>
        </w:rPr>
        <w:t>请画出</w:t>
      </w:r>
      <w:r>
        <w:rPr>
          <w:sz w:val="24"/>
        </w:rPr>
        <w:t>系统在激励</w:t>
      </w:r>
      <m:oMath>
        <m:r>
          <m:rPr>
            <m:sty m:val="p"/>
          </m:rPr>
          <w:rPr>
            <w:rFonts w:ascii="Cambria Math" w:hAnsi="Cambria Math"/>
            <w:sz w:val="24"/>
          </w:rPr>
          <m:t>e(</m:t>
        </m:r>
        <m:r>
          <m:rPr/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=12</m:t>
        </m:r>
        <m:r>
          <m:rPr/>
          <w:rPr>
            <w:rFonts w:ascii="Cambria Math" w:hAnsi="Cambria Math"/>
            <w:sz w:val="24"/>
          </w:rPr>
          <m:t>u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m:rPr/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>
        <w:rPr>
          <w:sz w:val="24"/>
        </w:rPr>
        <w:t>（v）作用下的</w:t>
      </w:r>
      <w:r>
        <w:rPr>
          <w:rFonts w:hint="eastAsia"/>
          <w:sz w:val="24"/>
        </w:rPr>
        <w:t>零状态</w:t>
      </w:r>
      <w:r>
        <w:rPr>
          <w:sz w:val="24"/>
        </w:rPr>
        <w:t>响应</w:t>
      </w:r>
      <w:r>
        <w:rPr>
          <w:rFonts w:hint="eastAsia"/>
          <w:sz w:val="24"/>
        </w:rPr>
        <w:t>，要求写出系统微分方程的求解步骤。</w:t>
      </w:r>
    </w:p>
    <w:p>
      <w:pPr>
        <w:widowControl/>
        <w:ind w:left="424" w:leftChars="202"/>
        <w:jc w:val="left"/>
        <w:rPr>
          <w:sz w:val="24"/>
        </w:rPr>
      </w:pPr>
      <w:r>
        <w:rPr>
          <w:rFonts w:hint="eastAsia"/>
          <w:sz w:val="24"/>
        </w:rPr>
        <w:sym w:font="Wingdings 2" w:char="F077"/>
      </w:r>
      <w:r>
        <w:rPr>
          <w:rFonts w:hint="eastAsia"/>
          <w:sz w:val="24"/>
        </w:rPr>
        <w:t>对所求结果进行验证。</w:t>
      </w:r>
    </w:p>
    <w:p>
      <w:pPr>
        <w:jc w:val="center"/>
        <w:rPr>
          <w:sz w:val="24"/>
        </w:rPr>
      </w:pPr>
      <w:r>
        <w:rPr>
          <w:sz w:val="24"/>
        </w:rPr>
        <w:drawing>
          <wp:inline distT="0" distB="0" distL="0" distR="0">
            <wp:extent cx="2941320" cy="1087120"/>
            <wp:effectExtent l="0" t="0" r="0" b="0"/>
            <wp:docPr id="3" name="图片 3" descr="http://siee.cumt.edu.cn/netcollege/xhyxxxtwlfdxt/picsy6/image0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ttp://siee.cumt.edu.cn/netcollege/xhyxxxtwlfdxt/picsy6/image066.jpg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132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ys=tf ([4],[1,12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=0:0.001:1.2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h=impulse(sys,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311)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 (t, h) ;title('冲激响应h(t)')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f=12*stepfun(t,0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y1=lsim(sys,f,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312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t,y1);title('零状态响应'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y2=4*((1-exp(-12*t))).*stepfun(t,0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313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t,y2);title('零状态响应(用于验证)'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;</w:t>
      </w:r>
    </w:p>
    <w:p>
      <w:pPr>
        <w:jc w:val="both"/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jc w:val="center"/>
        <w:rPr>
          <w:sz w:val="24"/>
        </w:rPr>
      </w:pPr>
      <w:r>
        <w:drawing>
          <wp:inline distT="0" distB="0" distL="114300" distR="114300">
            <wp:extent cx="3658870" cy="2816225"/>
            <wp:effectExtent l="0" t="0" r="11430" b="3175"/>
            <wp:docPr id="5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rcRect l="29829" t="15152" r="29539" b="29276"/>
                    <a:stretch>
                      <a:fillRect/>
                    </a:stretch>
                  </pic:blipFill>
                  <pic:spPr>
                    <a:xfrm>
                      <a:off x="0" y="0"/>
                      <a:ext cx="3658870" cy="281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pStyle w:val="14"/>
        <w:numPr>
          <w:ilvl w:val="0"/>
          <w:numId w:val="2"/>
        </w:numPr>
        <w:ind w:firstLineChars="0"/>
        <w:rPr>
          <w:sz w:val="24"/>
        </w:rPr>
      </w:pP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4830</wp:posOffset>
                </wp:positionH>
                <wp:positionV relativeFrom="paragraph">
                  <wp:posOffset>1090295</wp:posOffset>
                </wp:positionV>
                <wp:extent cx="262255" cy="289560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42.9pt;margin-top:85.85pt;height:22.8pt;width:20.65pt;z-index:251662336;mso-width-relative:page;mso-height-relative:margin;mso-height-percent:200;" filled="f" stroked="f" coordsize="21600,21600" o:gfxdata="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e5GHh9gAAAALAQAADwAA&#10;AAAAAAABACAAAAAiAAAAZHJzL2Rvd25yZXYueG1sUEsBAhQAFAAAAAgAh07iQLK1X+oWAgAAFgQA&#10;AA4AAAAAAAAAAQAgAAAAJwEAAGRycy9lMm9Eb2MueG1sUEsFBgAAAAAGAAYAWQEAAK8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747395</wp:posOffset>
                </wp:positionV>
                <wp:extent cx="262255" cy="289560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60.8pt;margin-top:58.85pt;height:22.8pt;width:20.65pt;z-index:251664384;mso-width-relative:page;mso-height-relative:margin;mso-height-percent:200;" filled="f" stroked="f" coordsize="21600,21600" o:gfxdata="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J4ffyrYAAAACwEAAA8A&#10;AAAAAAAAAQAgAAAAIgAAAGRycy9kb3ducmV2LnhtbFBLAQIUABQAAAAIAIdO4kA3fEFGFwIAABYE&#10;AAAOAAAAAAAAAAEAIAAAACc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967230</wp:posOffset>
                </wp:positionH>
                <wp:positionV relativeFrom="paragraph">
                  <wp:posOffset>660400</wp:posOffset>
                </wp:positionV>
                <wp:extent cx="400685" cy="152400"/>
                <wp:effectExtent l="14605" t="22225" r="22860" b="15875"/>
                <wp:wrapNone/>
                <wp:docPr id="48" name="矩形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40068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54.9pt;margin-top:52pt;height:12pt;width:31.55pt;rotation:11796480f;z-index:251670528;mso-width-relative:page;mso-height-relative:page;" fillcolor="#FFFFFF" filled="t" stroked="t" coordsize="21600,21600" o:gfxdata="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A1jJWrWAAAACwEA&#10;AA8AAAAAAAAAAQAgAAAAIgAAAGRycy9kb3ducmV2LnhtbFBLAQIUABQAAAAIAIdO4kB8ZDGxVQIA&#10;ALgEAAAOAAAAAAAAAAEAIAAAACUBAABkcnMvZTJvRG9jLnhtbFBLBQYAAAAABgAGAFkBAADsBQAA&#10;AAA=&#10;">
                <v:fill on="t" focussize="0,0"/>
                <v:stroke weight="2.25pt" color="#0D0D0D [3069]" miterlimit="8" joinstyle="miter"/>
                <v:imagedata o:title=""/>
                <o:lock v:ext="edit" aspectratio="f"/>
              </v:rect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45815</wp:posOffset>
                </wp:positionH>
                <wp:positionV relativeFrom="paragraph">
                  <wp:posOffset>1396365</wp:posOffset>
                </wp:positionV>
                <wp:extent cx="635" cy="313055"/>
                <wp:effectExtent l="21590" t="15240" r="15875" b="14605"/>
                <wp:wrapNone/>
                <wp:docPr id="47" name="直接箭头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5" cy="3130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3.45pt;margin-top:109.95pt;height:24.65pt;width:0.05pt;z-index:251675648;mso-width-relative:page;mso-height-relative:page;" filled="f" stroked="t" coordsize="21600,21600" o:gfxdata="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L1pZDzZAAAA&#10;CwEAAA8AAAAAAAAAAQAgAAAAIgAAAGRycy9kb3ducmV2LnhtbFBLAQIUABQAAAAIAIdO4kA/HN2H&#10;HAIAAA4EAAAOAAAAAAAAAAEAIAAAACgBAABkcnMvZTJvRG9jLnhtbFBLBQYAAAAABgAGAFkBAAC2&#10;BQAAAAA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346450</wp:posOffset>
                </wp:positionH>
                <wp:positionV relativeFrom="paragraph">
                  <wp:posOffset>741045</wp:posOffset>
                </wp:positionV>
                <wp:extent cx="635" cy="311150"/>
                <wp:effectExtent l="22225" t="17145" r="15240" b="14605"/>
                <wp:wrapNone/>
                <wp:docPr id="46" name="直接箭头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5" cy="3111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 y;margin-left:263.5pt;margin-top:58.35pt;height:24.5pt;width:0.05pt;z-index:251677696;mso-width-relative:page;mso-height-relative:page;" filled="f" stroked="t" coordsize="21600,21600" o:gfxdata="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0a3qVNgAAAAL&#10;AQAADwAAAAAAAAABACAAAAAiAAAAZHJzL2Rvd25yZXYueG1sUEsBAhQAFAAAAAgAh07iQKTzKVIc&#10;AgAADgQAAA4AAAAAAAAAAQAgAAAAJwEAAGRycy9lMm9Eb2MueG1sUEsFBgAAAAAGAAYAWQEAALUF&#10;AAAAAA=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01670</wp:posOffset>
                </wp:positionH>
                <wp:positionV relativeFrom="paragraph">
                  <wp:posOffset>1163955</wp:posOffset>
                </wp:positionV>
                <wp:extent cx="400685" cy="112395"/>
                <wp:effectExtent l="21590" t="19685" r="18415" b="17780"/>
                <wp:wrapNone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400685" cy="112395"/>
                          <a:chOff x="2274" y="5103"/>
                          <a:chExt cx="2273" cy="670"/>
                        </a:xfrm>
                      </wpg:grpSpPr>
                      <wps:wsp>
                        <wps:cNvPr id="43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4168" y="5773"/>
                            <a:ext cx="379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4" name="Freeform 20"/>
                        <wps:cNvSpPr/>
                        <wps:spPr bwMode="auto">
                          <a:xfrm>
                            <a:off x="2653" y="5103"/>
                            <a:ext cx="1515" cy="670"/>
                          </a:xfrm>
                          <a:custGeom>
                            <a:avLst/>
                            <a:gdLst>
                              <a:gd name="T0" fmla="*/ 0 w 1515"/>
                              <a:gd name="T1" fmla="*/ 670 h 670"/>
                              <a:gd name="T2" fmla="*/ 214 w 1515"/>
                              <a:gd name="T3" fmla="*/ 0 h 670"/>
                              <a:gd name="T4" fmla="*/ 416 w 1515"/>
                              <a:gd name="T5" fmla="*/ 670 h 670"/>
                              <a:gd name="T6" fmla="*/ 581 w 1515"/>
                              <a:gd name="T7" fmla="*/ 0 h 670"/>
                              <a:gd name="T8" fmla="*/ 770 w 1515"/>
                              <a:gd name="T9" fmla="*/ 670 h 670"/>
                              <a:gd name="T10" fmla="*/ 972 w 1515"/>
                              <a:gd name="T11" fmla="*/ 0 h 670"/>
                              <a:gd name="T12" fmla="*/ 1162 w 1515"/>
                              <a:gd name="T13" fmla="*/ 670 h 670"/>
                              <a:gd name="T14" fmla="*/ 1339 w 1515"/>
                              <a:gd name="T15" fmla="*/ 0 h 670"/>
                              <a:gd name="T16" fmla="*/ 1515 w 1515"/>
                              <a:gd name="T17" fmla="*/ 670 h 6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515" h="670">
                                <a:moveTo>
                                  <a:pt x="0" y="670"/>
                                </a:moveTo>
                                <a:cubicBezTo>
                                  <a:pt x="72" y="335"/>
                                  <a:pt x="145" y="0"/>
                                  <a:pt x="214" y="0"/>
                                </a:cubicBezTo>
                                <a:cubicBezTo>
                                  <a:pt x="283" y="0"/>
                                  <a:pt x="355" y="670"/>
                                  <a:pt x="416" y="670"/>
                                </a:cubicBezTo>
                                <a:cubicBezTo>
                                  <a:pt x="477" y="670"/>
                                  <a:pt x="522" y="0"/>
                                  <a:pt x="581" y="0"/>
                                </a:cubicBezTo>
                                <a:cubicBezTo>
                                  <a:pt x="640" y="0"/>
                                  <a:pt x="705" y="670"/>
                                  <a:pt x="770" y="670"/>
                                </a:cubicBezTo>
                                <a:cubicBezTo>
                                  <a:pt x="835" y="670"/>
                                  <a:pt x="907" y="0"/>
                                  <a:pt x="972" y="0"/>
                                </a:cubicBezTo>
                                <a:cubicBezTo>
                                  <a:pt x="1037" y="0"/>
                                  <a:pt x="1101" y="670"/>
                                  <a:pt x="1162" y="670"/>
                                </a:cubicBezTo>
                                <a:cubicBezTo>
                                  <a:pt x="1223" y="670"/>
                                  <a:pt x="1280" y="0"/>
                                  <a:pt x="1339" y="0"/>
                                </a:cubicBezTo>
                                <a:cubicBezTo>
                                  <a:pt x="1398" y="0"/>
                                  <a:pt x="1456" y="335"/>
                                  <a:pt x="1515" y="670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2274" y="5773"/>
                            <a:ext cx="379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2.1pt;margin-top:91.65pt;height:8.85pt;width:31.55pt;rotation:5898240f;z-index:251669504;mso-width-relative:page;mso-height-relative:page;" coordorigin="2274,5103" coordsize="2273,670" o:gfxdata="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">
                <o:lock v:ext="edit" aspectratio="f"/>
                <v:shape id="AutoShape 19" o:spid="_x0000_s1026" o:spt="32" type="#_x0000_t32" style="position:absolute;left:4168;top:5773;height:0;width:379;" filled="f" stroked="t" coordsize="21600,21600" o:gfxdata="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S8v74A&#10;AADb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0D0D0D [3069]" joinstyle="round"/>
                  <v:imagedata o:title=""/>
                  <o:lock v:ext="edit" aspectratio="f"/>
                </v:shape>
                <v:shape id="Freeform 20" o:spid="_x0000_s1026" o:spt="100" style="position:absolute;left:2653;top:5103;height:670;width:1515;" filled="f" stroked="t" coordsize="1515,670" o:gfxdata="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eRyge8AAAA&#10;2wAAAA8AAAAAAAAAAQAgAAAAIgAAAGRycy9kb3ducmV2LnhtbFBLAQIUABQAAAAIAIdO4kAzLwWe&#10;OwAAADkAAAAQAAAAAAAAAAEAIAAAAAsBAABkcnMvc2hhcGV4bWwueG1sUEsFBgAAAAAGAAYAWwEA&#10;ALUDAAAAAA==&#10;" path="m0,670c72,335,145,0,214,0c283,0,355,670,416,670c477,670,522,0,581,0c640,0,705,670,770,670c835,670,907,0,972,0c1037,0,1101,670,1162,670c1223,670,1280,0,1339,0c1398,0,1456,335,1515,670e">
                  <v:path o:connectlocs="0,670;214,0;416,670;581,0;770,670;972,0;1162,670;1339,0;1515,670" o:connectangles="0,0,0,0,0,0,0,0,0"/>
                  <v:fill on="f" focussize="0,0"/>
                  <v:stroke weight="2.25pt" color="#0D0D0D [3069]" joinstyle="round"/>
                  <v:imagedata o:title=""/>
                  <o:lock v:ext="edit" aspectratio="f"/>
                </v:shape>
                <v:shape id="AutoShape 21" o:spid="_x0000_s1026" o:spt="32" type="#_x0000_t32" style="position:absolute;left:2274;top:5773;height:0;width:379;" filled="f" stroked="t" coordsize="21600,21600" o:gfxdata="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NGBUL4A&#10;AADbAAAADwAAAAAAAAABACAAAAAiAAAAZHJzL2Rvd25yZXYueG1sUEsBAhQAFAAAAAgAh07iQDMv&#10;BZ47AAAAOQAAABAAAAAAAAAAAQAgAAAADQEAAGRycy9zaGFwZXhtbC54bWxQSwUGAAAAAAYABgBb&#10;AQAAtwMAAAAA&#10;">
                  <v:fill on="f" focussize="0,0"/>
                  <v:stroke weight="2.25pt" color="#0D0D0D [3069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23645</wp:posOffset>
                </wp:positionH>
                <wp:positionV relativeFrom="paragraph">
                  <wp:posOffset>741045</wp:posOffset>
                </wp:positionV>
                <wp:extent cx="743585" cy="635"/>
                <wp:effectExtent l="23495" t="17145" r="23495" b="20320"/>
                <wp:wrapNone/>
                <wp:docPr id="41" name="直接箭头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3585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96.35pt;margin-top:58.35pt;height:0.05pt;width:58.55pt;z-index:251678720;mso-width-relative:page;mso-height-relative:page;" filled="f" stroked="t" coordsize="21600,21600" o:gfxdata="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hoqn/NcAAAALAQAADwAA&#10;AAAAAAABACAAAAAiAAAAZHJzL2Rvd25yZXYueG1sUEsBAhQAFAAAAAgAh07iQGlWsmUXAgAABAQA&#10;AA4AAAAAAAAAAQAgAAAAJgEAAGRycy9lMm9Eb2MueG1sUEsFBgAAAAAGAAYAWQEAAK8FAAAAAA=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67915</wp:posOffset>
                </wp:positionH>
                <wp:positionV relativeFrom="paragraph">
                  <wp:posOffset>741045</wp:posOffset>
                </wp:positionV>
                <wp:extent cx="1446530" cy="635"/>
                <wp:effectExtent l="15240" t="17145" r="14605" b="20320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6530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86.45pt;margin-top:58.35pt;height:0.05pt;width:113.9pt;z-index:251676672;mso-width-relative:page;mso-height-relative:page;" filled="f" stroked="t" coordsize="21600,21600" o:gfxdata="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f2WeM9oAAAALAQAADwAAAAAA&#10;AAABACAAAAAiAAAAZHJzL2Rvd25yZXYueG1sUEsBAhQAFAAAAAgAh07iQKvIomoRAgAA+wMAAA4A&#10;AAAAAAAAAQAgAAAAKQEAAGRycy9lMm9Eb2MueG1sUEsFBgAAAAAGAAYAWQEAAKwFAAAAAA=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889250</wp:posOffset>
                </wp:positionH>
                <wp:positionV relativeFrom="paragraph">
                  <wp:posOffset>741045</wp:posOffset>
                </wp:positionV>
                <wp:extent cx="0" cy="424180"/>
                <wp:effectExtent l="22225" t="17145" r="15875" b="15875"/>
                <wp:wrapNone/>
                <wp:docPr id="39" name="直接箭头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418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27.5pt;margin-top:58.35pt;height:33.4pt;width:0pt;z-index:251674624;mso-width-relative:page;mso-height-relative:page;" filled="f" stroked="t" coordsize="21600,21600" o:gfxdata="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RULmNdgAAAALAQAADwAAAAAA&#10;AAABACAAAAAiAAAAZHJzL2Rvd25yZXYueG1sUEsBAhQAFAAAAAgAh07iQGJZqnETAgAAAgQAAA4A&#10;AAAAAAAAAQAgAAAAJwEAAGRycy9lMm9Eb2MueG1sUEsFBgAAAAAGAAYAWQEAAKwFAAAAAA=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889250</wp:posOffset>
                </wp:positionH>
                <wp:positionV relativeFrom="paragraph">
                  <wp:posOffset>1285240</wp:posOffset>
                </wp:positionV>
                <wp:extent cx="0" cy="424180"/>
                <wp:effectExtent l="22225" t="18415" r="15875" b="14605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418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27.5pt;margin-top:101.2pt;height:33.4pt;width:0pt;z-index:251673600;mso-width-relative:page;mso-height-relative:page;" filled="f" stroked="t" coordsize="21600,21600" o:gfxdata="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MqxnqfZAAAACwEAAA8AAAAA&#10;AAAAAQAgAAAAIgAAAGRycy9kb3ducmV2LnhtbFBLAQIUABQAAAAIAIdO4kDy2L8IEwIAAAIEAAAO&#10;AAAAAAAAAAEAIAAAACgBAABkcnMvZTJvRG9jLnhtbFBLBQYAAAAABgAGAFkBAACtBQAAAAA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285240</wp:posOffset>
                </wp:positionV>
                <wp:extent cx="220345" cy="0"/>
                <wp:effectExtent l="14605" t="18415" r="22225" b="19685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034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18.65pt;margin-top:101.2pt;height:0pt;width:17.35pt;z-index:251672576;mso-width-relative:page;mso-height-relative:page;" filled="f" stroked="t" coordsize="21600,21600" o:gfxdata="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BNFa3jZAAAACwEAAA8AAAAAAAAAAQAg&#10;AAAAIgAAAGRycy9kb3ducmV2LnhtbFBLAQIUABQAAAAIAIdO4kD7NZvXDQIAAPgDAAAOAAAAAAAA&#10;AAEAIAAAACgBAABkcnMvZTJvRG9jLnhtbFBLBQYAAAAABgAGAFkBAACnBQAAAAA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180465</wp:posOffset>
                </wp:positionV>
                <wp:extent cx="220345" cy="0"/>
                <wp:effectExtent l="14605" t="18415" r="22225" b="19685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034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18.65pt;margin-top:92.95pt;height:0pt;width:17.35pt;z-index:251671552;mso-width-relative:page;mso-height-relative:page;" filled="f" stroked="t" coordsize="21600,21600" o:gfxdata="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B4IbSl2gAAAAsBAAAPAAAAAAAAAAEA&#10;IAAAACIAAABkcnMvZG93bnJldi54bWxQSwECFAAUAAAACACHTuJAJTBQJA0CAAD4AwAADgAAAAAA&#10;AAABACAAAAApAQAAZHJzL2Uyb0RvYy54bWxQSwUGAAAAAAYABgBZAQAAqAUAAAAA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23645</wp:posOffset>
                </wp:positionH>
                <wp:positionV relativeFrom="paragraph">
                  <wp:posOffset>1709420</wp:posOffset>
                </wp:positionV>
                <wp:extent cx="2550795" cy="0"/>
                <wp:effectExtent l="23495" t="23495" r="16510" b="14605"/>
                <wp:wrapNone/>
                <wp:docPr id="35" name="直接箭头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5079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6.35pt;margin-top:134.6pt;height:0pt;width:200.85pt;z-index:251668480;mso-width-relative:page;mso-height-relative:page;" filled="f" stroked="t" coordsize="21600,21600" o:gfxdata="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A2bHJrZAAAACwEAAA8AAAAAAAAAAQAg&#10;AAAAIgAAAGRycy9kb3ducmV2LnhtbFBLAQIUABQAAAAIAIdO4kB8OajZDQIAAPkDAAAOAAAAAAAA&#10;AAEAIAAAACgBAABkcnMvZTJvRG9jLnhtbFBLBQYAAAAABgAGAFkBAACnBQAAAAA=&#10;">
                <v:fill on="f" focussize="0,0"/>
                <v:stroke weight="2.25pt" color="#0D0D0D [3069]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30600</wp:posOffset>
                </wp:positionH>
                <wp:positionV relativeFrom="paragraph">
                  <wp:posOffset>1036955</wp:posOffset>
                </wp:positionV>
                <wp:extent cx="520065" cy="342900"/>
                <wp:effectExtent l="0" t="0" r="0" b="127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y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8pt;margin-top:81.65pt;height:27pt;width:40.95pt;z-index:251667456;mso-width-relative:page;mso-height-relative:page;" filled="f" stroked="f" coordsize="21600,21600" o:gfxdata="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A8lIIk2QAAAAsBAAAP&#10;AAAAAAAAAAEAIAAAACIAAABkcnMvZG93bnJldi54bWxQSwECFAAUAAAACACHTuJAw2sBRBcCAAAW&#10;BAAADgAAAAAAAAABACAAAAAoAQAAZHJzL2Uyb0RvYy54bWxQSwUGAAAAAAYABgBZAQAAs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y(t)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16325</wp:posOffset>
                </wp:positionH>
                <wp:positionV relativeFrom="paragraph">
                  <wp:posOffset>1490345</wp:posOffset>
                </wp:positionV>
                <wp:extent cx="262255" cy="289560"/>
                <wp:effectExtent l="0" t="0" r="0" b="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84.75pt;margin-top:117.35pt;height:22.8pt;width:20.65pt;z-index:251666432;mso-width-relative:page;mso-height-relative:margin;mso-height-percent:200;" filled="f" stroked="f" coordsize="21600,21600" o:gfxdata="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Zl9CzNkAAAALAQAA&#10;DwAAAAAAAAABACAAAAAiAAAAZHJzL2Rvd25yZXYueG1sUEsBAhQAFAAAAAgAh07iQFaOr28YAgAA&#10;FgQAAA4AAAAAAAAAAQAgAAAAKAEAAGRycy9lMm9Eb2MueG1sUEsFBgAAAAAGAAYAWQEAALIFAAAA&#10;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17595</wp:posOffset>
                </wp:positionH>
                <wp:positionV relativeFrom="paragraph">
                  <wp:posOffset>660400</wp:posOffset>
                </wp:positionV>
                <wp:extent cx="262255" cy="289560"/>
                <wp:effectExtent l="0" t="0" r="0" b="0"/>
                <wp:wrapNone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84.85pt;margin-top:52pt;height:22.8pt;width:20.65pt;z-index:251665408;mso-width-relative:page;mso-height-relative:margin;mso-height-percent:200;" filled="f" stroked="f" coordsize="21600,21600" o:gfxdata="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ONcKVjYAAAACwEAAA8A&#10;AAAAAAAAAQAgAAAAIgAAAGRycy9kb3ducmV2LnhtbFBLAQIUABQAAAAIAIdO4kAiv3a8FwIAABYE&#10;AAAOAAAAAAAAAAEAIAAAACc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18410</wp:posOffset>
                </wp:positionH>
                <wp:positionV relativeFrom="paragraph">
                  <wp:posOffset>1106805</wp:posOffset>
                </wp:positionV>
                <wp:extent cx="262255" cy="289560"/>
                <wp:effectExtent l="0" t="3810" r="0" b="1905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98.3pt;margin-top:87.15pt;height:22.8pt;width:20.65pt;z-index:251663360;mso-width-relative:page;mso-height-relative:margin;mso-height-percent:200;" filled="f" stroked="f" coordsize="21600,21600" o:gfxdata="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PbLE2vZAAAACwEAAA8A&#10;AAAAAAAAAQAgAAAAIgAAAGRycy9kb3ducmV2LnhtbFBLAQIUABQAAAAIAIdO4kD/6mwTFgIAABYE&#10;AAAOAAAAAAAAAAEAIAAAACg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17270</wp:posOffset>
                </wp:positionH>
                <wp:positionV relativeFrom="paragraph">
                  <wp:posOffset>1052195</wp:posOffset>
                </wp:positionV>
                <wp:extent cx="520065" cy="342900"/>
                <wp:effectExtent l="0" t="4445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x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1pt;margin-top:82.85pt;height:27pt;width:40.95pt;z-index:251661312;mso-width-relative:page;mso-height-relative:page;" filled="f" stroked="f" coordsize="21600,21600" o:gfxdata="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B7VD/T1wAAAAsBAAAPAAAA&#10;AAAAAAEAIAAAACIAAABkcnMvZG93bnJldi54bWxQSwECFAAUAAAACACHTuJAkaKHvRYCAAAWBAAA&#10;DgAAAAAAAAABACAAAAAmAQAAZHJzL2Uyb0RvYy54bWxQSwUGAAAAAAYABgBZAQAArg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x(t)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00455</wp:posOffset>
                </wp:positionH>
                <wp:positionV relativeFrom="paragraph">
                  <wp:posOffset>1503045</wp:posOffset>
                </wp:positionV>
                <wp:extent cx="262255" cy="289560"/>
                <wp:effectExtent l="0" t="0" r="0" b="0"/>
                <wp:wrapNone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86.65pt;margin-top:118.35pt;height:22.8pt;width:20.65pt;z-index:251660288;mso-width-relative:page;mso-height-relative:margin;mso-height-percent:200;" filled="f" stroked="f" coordsize="21600,21600" o:gfxdata="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ES3UDvYAAAACwEAAA8A&#10;AAAAAAAAAQAgAAAAIgAAAGRycy9kb3ducmV2LnhtbFBLAQIUABQAAAAIAIdO4kAOEqtsFwIAABYE&#10;AAAOAAAAAAAAAAEAIAAAACc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9820</wp:posOffset>
                </wp:positionH>
                <wp:positionV relativeFrom="paragraph">
                  <wp:posOffset>673735</wp:posOffset>
                </wp:positionV>
                <wp:extent cx="262255" cy="289560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86.6pt;margin-top:53.05pt;height:22.8pt;width:20.65pt;z-index:251659264;mso-width-relative:page;mso-height-relative:margin;mso-height-percent:200;" filled="f" stroked="f" coordsize="21600,21600" o:gfxdata="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HiaytzYAAAACwEAAA8A&#10;AAAAAAAAAQAgAAAAIgAAAGRycy9kb3ducmV2LnhtbFBLAQIUABQAAAAIAIdO4kB6I3K/FwIAABYE&#10;AAAOAAAAAAAAAAEAIAAAACc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>试用</w:t>
      </w:r>
      <w:r>
        <w:rPr>
          <w:sz w:val="24"/>
        </w:rPr>
        <w:t>MATLAB</w:t>
      </w:r>
      <w:r>
        <w:rPr>
          <w:rFonts w:hint="eastAsia"/>
          <w:sz w:val="24"/>
        </w:rPr>
        <w:t>命令求下图所示电路系统的幅频特性和相频特性。已知</w:t>
      </w:r>
      <w:r>
        <w:rPr>
          <w:vertAlign w:val="subscript"/>
        </w:rPr>
        <w:drawing>
          <wp:inline distT="0" distB="0" distL="0" distR="0">
            <wp:extent cx="1799590" cy="203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。</w:t>
      </w:r>
    </w:p>
    <w:p/>
    <w:p/>
    <w:p/>
    <w:p/>
    <w:p/>
    <w:p/>
    <w:p>
      <w:pPr>
        <w:widowControl/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d=0.01;w=-20:d:20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Hw=freqs([1,0],[1,1,100],w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ng=angle(Hw)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subplot(2,1,1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w,abs(Hw));title('幅频特性'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grid on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2,1,2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w,ang); title('相频特性');</w:t>
      </w:r>
    </w:p>
    <w:p>
      <w:pPr>
        <w:spacing w:beforeLines="0" w:afterLines="0"/>
        <w:jc w:val="left"/>
        <w:rPr>
          <w:rFonts w:hint="default" w:ascii="Courier New" w:hAnsi="Courier New" w:eastAsia="微软雅黑" w:cs="Courier New"/>
          <w:color w:val="auto"/>
          <w:sz w:val="22"/>
          <w:szCs w:val="22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grid on;</w:t>
      </w:r>
    </w:p>
    <w:p>
      <w:pPr>
        <w:widowControl/>
        <w:jc w:val="left"/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widowControl/>
        <w:jc w:val="center"/>
      </w:pPr>
      <w:r>
        <w:drawing>
          <wp:inline distT="0" distB="0" distL="114300" distR="114300">
            <wp:extent cx="3515360" cy="2702560"/>
            <wp:effectExtent l="0" t="0" r="2540" b="2540"/>
            <wp:docPr id="5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0"/>
                    <pic:cNvPicPr>
                      <a:picLocks noChangeAspect="1"/>
                    </pic:cNvPicPr>
                  </pic:nvPicPr>
                  <pic:blipFill>
                    <a:blip r:embed="rId24"/>
                    <a:srcRect l="29226" t="14809" r="29901" b="29340"/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270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numPr>
          <w:ilvl w:val="0"/>
          <w:numId w:val="3"/>
        </w:numPr>
        <w:ind w:firstLineChars="0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/>
          <w:sz w:val="24"/>
        </w:rPr>
        <w:t>电路系统如左下图所示电路，在输入端加入矩形脉冲（如右图所示）</w:t>
      </w:r>
      <w:r>
        <w:rPr>
          <w:sz w:val="24"/>
        </w:rPr>
        <w:br w:type="textWrapping"/>
      </w:r>
      <w:r>
        <w:rPr/>
        <w:sym w:font="Wingdings" w:char="F081"/>
      </w:r>
      <w:r>
        <w:rPr>
          <w:rFonts w:hint="eastAsia"/>
          <w:sz w:val="24"/>
        </w:rPr>
        <w:t>利用频域分析法求输出端电压并绘制相关波形。</w:t>
      </w:r>
      <w:r>
        <w:rPr>
          <w:sz w:val="24"/>
        </w:rPr>
        <w:br w:type="textWrapping"/>
      </w:r>
      <w:r>
        <w:rPr/>
        <w:sym w:font="Wingdings" w:char="F082"/>
      </w:r>
      <w:r>
        <w:rPr>
          <w:rFonts w:hint="eastAsia"/>
          <w:sz w:val="24"/>
        </w:rPr>
        <w:t>利用时域分析法求输出端电压并绘制相关波形。</w:t>
      </w:r>
    </w:p>
    <w:p>
      <w:pPr>
        <w:pStyle w:val="14"/>
        <w:numPr>
          <w:ilvl w:val="0"/>
          <w:numId w:val="0"/>
        </w:numPr>
        <w:ind w:leftChars="0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</w:p>
    <w:p>
      <w:pPr>
        <w:pStyle w:val="14"/>
        <w:numPr>
          <w:ilvl w:val="0"/>
          <w:numId w:val="0"/>
        </w:numPr>
        <w:ind w:leftChars="0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ascii="Times New Roman" w:hAnsi="Times New Roman" w:eastAsia="宋体" w:cs="Times New Roman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347085</wp:posOffset>
                </wp:positionH>
                <wp:positionV relativeFrom="paragraph">
                  <wp:posOffset>52705</wp:posOffset>
                </wp:positionV>
                <wp:extent cx="1589405" cy="1485265"/>
                <wp:effectExtent l="3810" t="27940" r="26035" b="127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9405" cy="1485265"/>
                          <a:chOff x="48249" y="0"/>
                          <a:chExt cx="20078" cy="20634"/>
                        </a:xfrm>
                      </wpg:grpSpPr>
                      <wps:wsp>
                        <wps:cNvPr id="19" name="直接箭头连接符 19"/>
                        <wps:cNvCnPr>
                          <a:cxnSpLocks noChangeShapeType="1"/>
                        </wps:cNvCnPr>
                        <wps:spPr bwMode="auto">
                          <a:xfrm>
                            <a:off x="54010" y="0"/>
                            <a:ext cx="0" cy="1944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lg" len="lg"/>
                          </a:ln>
                        </wps:spPr>
                        <wps:bodyPr/>
                      </wps:wsp>
                      <wpg:grpSp>
                        <wpg:cNvPr id="20" name="组合 20"/>
                        <wpg:cNvGrpSpPr/>
                        <wpg:grpSpPr>
                          <a:xfrm>
                            <a:off x="48249" y="627"/>
                            <a:ext cx="20079" cy="20007"/>
                            <a:chOff x="48249" y="627"/>
                            <a:chExt cx="20078" cy="20007"/>
                          </a:xfrm>
                        </wpg:grpSpPr>
                        <wps:wsp>
                          <wps:cNvPr id="21" name="直接箭头连接符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10" y="15760"/>
                              <a:ext cx="17918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 type="triangle" w="lg" len="lg"/>
                            </a:ln>
                          </wps:spPr>
                          <wps:bodyPr/>
                        </wps:wsp>
                        <wps:wsp>
                          <wps:cNvPr id="22" name="矩形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49" y="627"/>
                              <a:ext cx="6007" cy="4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5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eastAsiaTheme="minorEastAsia" w:cstheme="minorBidi"/>
                                        <w:color w:val="000000" w:themeColor="text1"/>
                                        <w:kern w:val="24"/>
                                        <w:szCs w:val="36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eastAsiaTheme="minorEastAsia" w:cstheme="minorBidi"/>
                                            <w:b/>
                                            <w:bCs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Cs w:val="36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eastAsiaTheme="minorEastAsia" w:cstheme="minorBidi"/>
                                            <w:color w:val="000000" w:themeColor="text1"/>
                                            <w:kern w:val="24"/>
                                            <w:szCs w:val="36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m:t>t</m:t>
                                        </m:r>
                                        <m:ctrlPr>
                                          <w:rPr>
                                            <w:rFonts w:ascii="Cambria Math" w:hAnsi="Cambria Math" w:eastAsiaTheme="minorEastAsia" w:cstheme="minorBidi"/>
                                            <w:b/>
                                            <w:bCs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Cs w:val="36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m:ctrlP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矩形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288" y="15758"/>
                              <a:ext cx="3200" cy="4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5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eastAsiaTheme="minorEastAsia" w:cstheme="minorBidi"/>
                                        <w:color w:val="000000" w:themeColor="text1"/>
                                        <w:kern w:val="24"/>
                                        <w:szCs w:val="36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0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矩形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7" y="4322"/>
                              <a:ext cx="3201" cy="48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5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eastAsiaTheme="minorEastAsia" w:cstheme="minorBidi"/>
                                        <w:color w:val="000000" w:themeColor="text1"/>
                                        <w:kern w:val="24"/>
                                        <w:szCs w:val="36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1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矩形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070" y="15726"/>
                              <a:ext cx="3200" cy="48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5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eastAsiaTheme="minorEastAsia" w:cstheme="minorBidi"/>
                                        <w:color w:val="000000" w:themeColor="text1"/>
                                        <w:kern w:val="24"/>
                                        <w:szCs w:val="36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1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直接连接符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10" y="6027"/>
                              <a:ext cx="1092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7" name="直接连接符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11" y="6027"/>
                              <a:ext cx="0" cy="98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3.55pt;margin-top:4.15pt;height:116.95pt;width:125.15pt;z-index:251680768;mso-width-relative:page;mso-height-relative:page;" coordorigin="48249,0" coordsize="20078,20634" o:gfxdata="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">
                <o:lock v:ext="edit" aspectratio="f"/>
                <v:shape id="_x0000_s1026" o:spid="_x0000_s1026" o:spt="32" type="#_x0000_t32" style="position:absolute;left:54010;top:0;height:19442;width:0;" filled="f" stroked="t" coordsize="21600,21600" o:gfxdata="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WhzYn7UAAADbAAAADwAA&#10;AAAAAAABACAAAAAiAAAAZHJzL2Rvd25yZXYueG1sUEsBAhQAFAAAAAgAh07iQDMvBZ47AAAAOQAA&#10;ABAAAAAAAAAAAQAgAAAABAEAAGRycy9zaGFwZXhtbC54bWxQSwUGAAAAAAYABgBbAQAArgMAAAAA&#10;">
                  <v:fill on="f" focussize="0,0"/>
                  <v:stroke weight="2.25pt" color="#000000 [3229]" joinstyle="round" startarrow="block" startarrowwidth="wide" startarrowlength="long"/>
                  <v:imagedata o:title=""/>
                  <o:lock v:ext="edit" aspectratio="f"/>
                </v:shape>
                <v:group id="_x0000_s1026" o:spid="_x0000_s1026" o:spt="203" style="position:absolute;left:48249;top:627;height:20007;width:20079;" coordorigin="48249,627" coordsize="20078,20007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32" type="#_x0000_t32" style="position:absolute;left:50410;top:15760;flip:x;height:0;width:17918;" filled="f" stroked="t" coordsize="21600,21600" o:gfxdata="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fc+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2.25pt" color="#000000 [3229]" joinstyle="round" startarrow="block" startarrowwidth="wide" startarrowlength="long"/>
                    <v:imagedata o:title=""/>
                    <o:lock v:ext="edit" aspectratio="f"/>
                  </v:shape>
                  <v:rect id="_x0000_s1026" o:spid="_x0000_s1026" o:spt="1" style="position:absolute;left:48249;top:627;height:4876;width:6007;" filled="f" stroked="f" coordsize="21600,21600" o:gfxdata="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1VQ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eastAsiaTheme="minorEastAsia" w:cstheme="minorBidi"/>
                                  <w:color w:val="000000" w:themeColor="text1"/>
                                  <w:kern w:val="24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m:t>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eastAsiaTheme="minorEastAsia" w:cstheme="minorBidi"/>
                                      <w:b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Cs w:val="36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36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t</m:t>
                                  </m:r>
                                  <m:ctrlPr>
                                    <w:rPr>
                                      <w:rFonts w:ascii="Cambria Math" w:hAnsi="Cambria Math" w:eastAsiaTheme="minorEastAsia" w:cstheme="minorBidi"/>
                                      <w:b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Cs w:val="36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m:ctrlP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rect>
                  <v:rect id="_x0000_s1026" o:spid="_x0000_s1026" o:spt="1" style="position:absolute;left:50288;top:15758;height:4876;width:3200;" filled="f" stroked="f" coordsize="21600,21600" o:gfxdata="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gfDa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eastAsiaTheme="minorEastAsia" w:cstheme="minorBidi"/>
                                  <w:color w:val="000000" w:themeColor="text1"/>
                                  <w:kern w:val="24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m:t>0</m:t>
                              </m:r>
                            </m:oMath>
                          </m:oMathPara>
                        </w:p>
                      </w:txbxContent>
                    </v:textbox>
                  </v:rect>
                  <v:rect id="_x0000_s1026" o:spid="_x0000_s1026" o:spt="1" style="position:absolute;left:50427;top:4322;height:4877;width:3201;" filled="f" stroked="f" coordsize="21600,21600" o:gfxdata="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Giu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eastAsiaTheme="minorEastAsia" w:cstheme="minorBidi"/>
                                  <w:color w:val="000000" w:themeColor="text1"/>
                                  <w:kern w:val="24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m:t>1</m:t>
                              </m:r>
                            </m:oMath>
                          </m:oMathPara>
                        </w:p>
                      </w:txbxContent>
                    </v:textbox>
                  </v:rect>
                  <v:rect id="_x0000_s1026" o:spid="_x0000_s1026" o:spt="1" style="position:absolute;left:63070;top:15726;height:4877;width:3200;" filled="f" stroked="f" coordsize="21600,21600" o:gfxdata="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JM01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eastAsiaTheme="minorEastAsia" w:cstheme="minorBidi"/>
                                  <w:color w:val="000000" w:themeColor="text1"/>
                                  <w:kern w:val="24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m:t>1</m:t>
                              </m:r>
                            </m:oMath>
                          </m:oMathPara>
                        </w:p>
                      </w:txbxContent>
                    </v:textbox>
                  </v:rect>
                  <v:line id="_x0000_s1026" o:spid="_x0000_s1026" o:spt="20" style="position:absolute;left:54010;top:6027;height:0;width:10923;" filled="f" stroked="t" coordsize="21600,21600" o:gfxdata="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Cuby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2.25pt" color="#000000 [3229]" joinstyle="round"/>
                    <v:imagedata o:title=""/>
                    <o:lock v:ext="edit" aspectratio="f"/>
                  </v:line>
                  <v:line id="_x0000_s1026" o:spid="_x0000_s1026" o:spt="20" style="position:absolute;left:64811;top:6027;height:9800;width:0;" filled="f" stroked="t" coordsize="21600,21600" o:gfxdata="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jhwn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2.25pt" color="#000000 [3229]" joinstyle="round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sz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52705</wp:posOffset>
                </wp:positionV>
                <wp:extent cx="3315970" cy="1353820"/>
                <wp:effectExtent l="3175" t="0" r="0" b="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15970" cy="1353820"/>
                          <a:chOff x="0" y="1353"/>
                          <a:chExt cx="44184" cy="17361"/>
                        </a:xfrm>
                      </wpg:grpSpPr>
                      <wps:wsp>
                        <wps:cNvPr id="5" name="直接连接符 5"/>
                        <wps:cNvCnPr>
                          <a:cxnSpLocks noChangeShapeType="1"/>
                        </wps:cNvCnPr>
                        <wps:spPr bwMode="auto">
                          <a:xfrm>
                            <a:off x="3600" y="6393"/>
                            <a:ext cx="1080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" name="直接连接符 7"/>
                        <wps:cNvCnPr>
                          <a:cxnSpLocks noChangeShapeType="1"/>
                        </wps:cNvCnPr>
                        <wps:spPr bwMode="auto">
                          <a:xfrm>
                            <a:off x="19145" y="6393"/>
                            <a:ext cx="218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" name="直接连接符 8"/>
                        <wps:cNvCnPr>
                          <a:cxnSpLocks noChangeShapeType="1"/>
                        </wps:cNvCnPr>
                        <wps:spPr bwMode="auto">
                          <a:xfrm>
                            <a:off x="24293" y="11074"/>
                            <a:ext cx="360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" name="直接连接符 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00" y="16834"/>
                            <a:ext cx="37444" cy="8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" name="矩形 10"/>
                        <wps:cNvSpPr>
                          <a:spLocks noChangeArrowheads="1"/>
                        </wps:cNvSpPr>
                        <wps:spPr bwMode="auto">
                          <a:xfrm>
                            <a:off x="14465" y="5673"/>
                            <a:ext cx="4680" cy="144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直接连接符 11"/>
                        <wps:cNvCnPr>
                          <a:cxnSpLocks noChangeShapeType="1"/>
                        </wps:cNvCnPr>
                        <wps:spPr bwMode="auto">
                          <a:xfrm>
                            <a:off x="24386" y="1215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" name="直接连接符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2" y="6393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直接连接符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2" y="12154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" name="矩形 14"/>
                        <wps:cNvSpPr>
                          <a:spLocks noChangeArrowheads="1"/>
                        </wps:cNvSpPr>
                        <wps:spPr bwMode="auto">
                          <a:xfrm>
                            <a:off x="10325" y="1353"/>
                            <a:ext cx="11741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/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36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R=20k</m:t>
                                  </m:r>
                                  <m:r>
                                    <m:rPr/>
                                    <w:rPr>
                                      <w:rFonts w:ascii="Cambria Math" w:hAnsi="Cambria Math" w:eastAsia="Cambria Math" w:cstheme="minorBidi"/>
                                      <w:color w:val="000000" w:themeColor="text1"/>
                                      <w:kern w:val="24"/>
                                      <w:szCs w:val="36"/>
                                      <w:lang w:val="el-GR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矩形 15"/>
                        <wps:cNvSpPr>
                          <a:spLocks noChangeArrowheads="1"/>
                        </wps:cNvSpPr>
                        <wps:spPr bwMode="auto">
                          <a:xfrm>
                            <a:off x="10909" y="9227"/>
                            <a:ext cx="11545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/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36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C=10μF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矩形 16"/>
                        <wps:cNvSpPr>
                          <a:spLocks noChangeArrowheads="1"/>
                        </wps:cNvSpPr>
                        <wps:spPr bwMode="auto">
                          <a:xfrm>
                            <a:off x="0" y="5912"/>
                            <a:ext cx="7397" cy="12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>
                              <w:pPr>
                                <w:pStyle w:val="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x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eastAsiaTheme="minorEastAsia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eastAsiaTheme="minorEastAsia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  <m:t>t</m:t>
                                      </m:r>
                                      <m:ctrlPr>
                                        <w:rPr>
                                          <w:rFonts w:ascii="Cambria Math" w:hAnsi="Cambria Math" w:eastAsiaTheme="minorEastAsia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</m:ctrlPr>
                                    </m:e>
                                  </m:d>
                                </m:oMath>
                              </m:oMathPara>
                            </w:p>
                            <w:p>
                              <w:pPr>
                                <w:pStyle w:val="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−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矩形 17"/>
                        <wps:cNvSpPr>
                          <a:spLocks noChangeArrowheads="1"/>
                        </wps:cNvSpPr>
                        <wps:spPr bwMode="auto">
                          <a:xfrm>
                            <a:off x="36723" y="5671"/>
                            <a:ext cx="7461" cy="12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y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eastAsiaTheme="minorEastAsia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eastAsiaTheme="minorEastAsia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  <m:t>t</m:t>
                                      </m:r>
                                      <m:ctrlPr>
                                        <w:rPr>
                                          <w:rFonts w:ascii="Cambria Math" w:hAnsi="Cambria Math" w:eastAsiaTheme="minorEastAsia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  <w14:textFill>
                                            <w14:solidFill>
                                              <w14:schemeClr w14:val="tx1"/>
                                            </w14:solidFill>
                                          </w14:textFill>
                                        </w:rPr>
                                      </m:ctrlPr>
                                    </m:e>
                                  </m:d>
                                </m:oMath>
                              </m:oMathPara>
                            </w:p>
                            <w:p>
                              <w:pPr>
                                <w:pStyle w:val="5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eastAsiaTheme="minorEastAsia" w:cstheme="minorBidi"/>
                                      <w:color w:val="000000" w:themeColor="text1"/>
                                      <w:kern w:val="24"/>
                                      <w:szCs w:val="48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m:t>−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pt;margin-top:4.15pt;height:106.6pt;width:261.1pt;z-index:251679744;mso-width-relative:page;mso-height-relative:page;" coordorigin="0,1353" coordsize="44184,17361" o:gfxdata="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">
                <o:lock v:ext="edit" aspectratio="f"/>
                <v:line id="_x0000_s1026" o:spid="_x0000_s1026" o:spt="20" style="position:absolute;left:3600;top:6393;height:0;width:10801;" filled="f" stroked="t" coordsize="21600,21600" o:gfxdata="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3EAcLsAAADa&#10;AAAADwAAAAAAAAABACAAAAAiAAAAZHJzL2Rvd25yZXYueG1sUEsBAhQAFAAAAAgAh07iQDMvBZ47&#10;AAAAOQAAABAAAAAAAAAAAQAgAAAACgEAAGRycy9zaGFwZXhtbC54bWxQSwUGAAAAAAYABgBbAQAA&#10;tAMAAAAA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line id="_x0000_s1026" o:spid="_x0000_s1026" o:spt="20" style="position:absolute;left:19145;top:6393;height:0;width:21899;" filled="f" stroked="t" coordsize="21600,21600" o:gfxdata="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TvO5y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line id="_x0000_s1026" o:spid="_x0000_s1026" o:spt="20" style="position:absolute;left:24293;top:11074;height:0;width:3601;" filled="f" stroked="t" coordsize="21600,21600" o:gfxdata="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Vwr+62AAAA2gAAAA8A&#10;AAAAAAAAAQAgAAAAIgAAAGRycy9kb3ducmV2LnhtbFBLAQIUABQAAAAIAIdO4kAzLwWeOwAAADkA&#10;AAAQAAAAAAAAAAEAIAAAAAUBAABkcnMvc2hhcGV4bWwueG1sUEsFBgAAAAAGAAYAWwEAAK8DAAAA&#10;AA=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line id="_x0000_s1026" o:spid="_x0000_s1026" o:spt="20" style="position:absolute;left:3600;top:16834;flip:y;height:86;width:37444;" filled="f" stroked="t" coordsize="21600,21600" o:gfxdata="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LaE8vQAA&#10;ANoAAAAPAAAAAAAAAAEAIAAAACIAAABkcnMvZG93bnJldi54bWxQSwECFAAUAAAACACHTuJAMy8F&#10;njsAAAA5AAAAEAAAAAAAAAABACAAAAAMAQAAZHJzL3NoYXBleG1sLnhtbFBLBQYAAAAABgAGAFsB&#10;AAC2AwAAAAA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rect id="_x0000_s1026" o:spid="_x0000_s1026" o:spt="1" style="position:absolute;left:14465;top:5673;height:1440;width:4680;v-text-anchor:middle;" filled="f" stroked="t" coordsize="21600,21600" o:gfxdata="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bc/e/&#10;AAAA2wAAAA8AAAAAAAAAAQAgAAAAIgAAAGRycy9kb3ducmV2LnhtbFBLAQIUABQAAAAIAIdO4kAz&#10;LwWeOwAAADkAAAAQAAAAAAAAAAEAIAAAAA4BAABkcnMvc2hhcGV4bWwueG1sUEsFBgAAAAAGAAYA&#10;WwEAALgDAAAAAA==&#10;">
                  <v:fill on="f" focussize="0,0"/>
                  <v:stroke weight="2.25pt" color="#000000 [3229]" miterlimit="8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ect>
                <v:line id="_x0000_s1026" o:spid="_x0000_s1026" o:spt="20" style="position:absolute;left:24386;top:12154;height:0;width:3600;" filled="f" stroked="t" coordsize="21600,21600" o:gfxdata="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R+t1ugAAANsA&#10;AAAPAAAAAAAAAAEAIAAAACIAAABkcnMvZG93bnJldi54bWxQSwECFAAUAAAACACHTuJAMy8FnjsA&#10;AAA5AAAAEAAAAAAAAAABACAAAAAJAQAAZHJzL3NoYXBleG1sLnhtbFBLBQYAAAAABgAGAFsBAACz&#10;AwAAAAA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line id="_x0000_s1026" o:spid="_x0000_s1026" o:spt="20" style="position:absolute;left:26282;top:6393;flip:y;height:4681;width:0;" filled="f" stroked="t" coordsize="21600,21600" o:gfxdata="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EjXcO2AAAA2wAAAA8A&#10;AAAAAAAAAQAgAAAAIgAAAGRycy9kb3ducmV2LnhtbFBLAQIUABQAAAAIAIdO4kAzLwWeOwAAADkA&#10;AAAQAAAAAAAAAAEAIAAAAAUBAABkcnMvc2hhcGV4bWwueG1sUEsFBgAAAAAGAAYAWwEAAK8DAAAA&#10;AA=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line id="_x0000_s1026" o:spid="_x0000_s1026" o:spt="20" style="position:absolute;left:26282;top:12154;flip:y;height:4680;width:0;" filled="f" stroked="t" coordsize="21600,21600" o:gfxdata="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b/hYugAAANsA&#10;AAAPAAAAAAAAAAEAIAAAACIAAABkcnMvZG93bnJldi54bWxQSwECFAAUAAAACACHTuJAMy8FnjsA&#10;AAA5AAAAEAAAAAAAAAABACAAAAAJAQAAZHJzL3NoYXBleG1sLnhtbFBLBQYAAAAABgAGAFsBAACz&#10;AwAAAAA=&#10;">
                  <v:fill on="f" focussize="0,0"/>
                  <v:stroke weight="2.25pt" color="#000000 [3229]" joinstyle="round"/>
                  <v:imagedata o:title=""/>
                  <o:lock v:ext="edit" aspectratio="f"/>
                </v:line>
                <v:rect id="_x0000_s1026" o:spid="_x0000_s1026" o:spt="1" style="position:absolute;left:10325;top:1353;height:4877;width:11741;" filled="f" stroked="f" coordsize="21600,21600" o:gfxdata="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BKI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m:rPr/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36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R=20k</m:t>
                            </m:r>
                            <m:r>
                              <m:rPr/>
                              <w:rPr>
                                <w:rFonts w:ascii="Cambria Math" w:hAnsi="Cambria Math" w:eastAsia="Cambria Math" w:cstheme="minorBidi"/>
                                <w:color w:val="000000" w:themeColor="text1"/>
                                <w:kern w:val="24"/>
                                <w:szCs w:val="36"/>
                                <w:lang w:val="el-GR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Ω</m:t>
                            </m:r>
                          </m:oMath>
                        </m:oMathPara>
                      </w:p>
                    </w:txbxContent>
                  </v:textbox>
                </v:rect>
                <v:rect id="_x0000_s1026" o:spid="_x0000_s1026" o:spt="1" style="position:absolute;left:10909;top:9227;height:4877;width:11545;" filled="f" stroked="f" coordsize="21600,21600" o:gfxdata="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SAeI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m:oMathPara>
                          <m:oMath>
                            <m:r>
                              <m:rPr/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36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C=10μF</m:t>
                            </m:r>
                          </m:oMath>
                        </m:oMathPara>
                      </w:p>
                    </w:txbxContent>
                  </v:textbox>
                </v:rect>
                <v:rect id="_x0000_s1026" o:spid="_x0000_s1026" o:spt="1" style="position:absolute;left:0;top:5912;height:12803;width:7397;" filled="f" stroked="f" coordsize="21600,21600" o:gfxdata="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Camf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+</m:t>
                            </m:r>
                          </m:oMath>
                        </m:oMathPara>
                      </w:p>
                      <w:p>
                        <w:pPr>
                          <w:pStyle w:val="5"/>
                          <w:spacing w:before="0" w:beforeAutospacing="0" w:after="0" w:afterAutospacing="0"/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 w:val="28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x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eastAsiaTheme="minorEastAsia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eastAsiaTheme="minorEastAsia" w:cstheme="minorBidi"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t</m:t>
                                </m:r>
                                <m:ctrlPr>
                                  <w:rPr>
                                    <w:rFonts w:ascii="Cambria Math" w:hAnsi="Cambria Math" w:eastAsiaTheme="minorEastAsia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</m:d>
                          </m:oMath>
                        </m:oMathPara>
                      </w:p>
                      <w:p>
                        <w:pPr>
                          <w:pStyle w:val="5"/>
                          <w:spacing w:before="0" w:beforeAutospacing="0" w:after="0" w:afterAutospacing="0"/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−</m:t>
                            </m:r>
                          </m:oMath>
                        </m:oMathPara>
                      </w:p>
                    </w:txbxContent>
                  </v:textbox>
                </v:rect>
                <v:rect id="_x0000_s1026" o:spid="_x0000_s1026" o:spt="1" style="position:absolute;left:36723;top:5671;height:12802;width:7461;" filled="f" stroked="f" coordsize="21600,21600" o:gfxdata="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9Y8Z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+</m:t>
                            </m:r>
                          </m:oMath>
                        </m:oMathPara>
                      </w:p>
                      <w:p>
                        <w:pPr>
                          <w:pStyle w:val="5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 w:val="28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y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eastAsiaTheme="minorEastAsia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eastAsiaTheme="minorEastAsia" w:cstheme="minorBidi"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t</m:t>
                                </m:r>
                                <m:ctrlPr>
                                  <w:rPr>
                                    <w:rFonts w:ascii="Cambria Math" w:hAnsi="Cambria Math" w:eastAsiaTheme="minorEastAsia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</m:d>
                          </m:oMath>
                        </m:oMathPara>
                      </w:p>
                      <w:p>
                        <w:pPr>
                          <w:pStyle w:val="5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EastAsia" w:cstheme="minorBidi"/>
                                <w:color w:val="000000" w:themeColor="text1"/>
                                <w:kern w:val="24"/>
                                <w:szCs w:val="4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−</m:t>
                            </m:r>
                          </m:oMath>
                        </m:oMathPara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</w:p>
    <w:p>
      <w:pPr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①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d=0.01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t=-20:d:20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w=-20:d:20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Hw=freqs([5],[1,5],w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xt=stepfun(t,0)-stepfun(t,1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Xw=d*xt*exp(-1*j*t'*w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Yw=Hw.*Xw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yt=(1/(2*pi))*d*Yw*exp(j*w'*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5,1,1); plot(w,abs(Hw)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20,20,-0.1,1.2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转移函数幅频特性');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5,1,2); plot(t,x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1,3,-0.1,1.2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输入信号时域图像'); 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5,1,3);plot(w,abs(Xw)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20,20,-0.1,1.2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输入信号的幅频特性'); 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5,1,4); plot(w,abs(Yw)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20,20,-0.1,1.2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title('输出信号的幅频特性'); grid on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5,1,5); plot(t,y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1,3,-0.1,1.2]);</w:t>
      </w:r>
    </w:p>
    <w:p>
      <w:pPr>
        <w:spacing w:beforeLines="0" w:afterLines="0"/>
        <w:jc w:val="left"/>
        <w:rPr>
          <w:rFonts w:hint="default" w:ascii="Courier New" w:hAnsi="Courier New" w:eastAsia="微软雅黑" w:cs="Courier New"/>
          <w:color w:val="auto"/>
          <w:sz w:val="22"/>
          <w:szCs w:val="22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输出信号的时域图像'); grid on;</w:t>
      </w:r>
    </w:p>
    <w:p>
      <w:pP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jc w:val="center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3288665" cy="3613785"/>
            <wp:effectExtent l="0" t="0" r="635" b="5715"/>
            <wp:docPr id="5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rcRect l="28744" t="13866" r="31710" b="8894"/>
                    <a:stretch>
                      <a:fillRect/>
                    </a:stretch>
                  </pic:blipFill>
                  <pic:spPr>
                    <a:xfrm>
                      <a:off x="0" y="0"/>
                      <a:ext cx="3288665" cy="361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</w:rPr>
        <w:sym w:font="Wingdings" w:char="F082"/>
      </w: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t=0:0.01:5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ys=tf([5],[1,5]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f=stepfun(t,0)-stepfun(t,1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y=lsim(sys,f,t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t,y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axis([-1,3,-0.1,1.2])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itle('时域分析法所得波形');grid on;</w:t>
      </w:r>
    </w:p>
    <w:p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jc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3370580" cy="2609215"/>
            <wp:effectExtent l="0" t="0" r="7620" b="6985"/>
            <wp:docPr id="5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2"/>
                    <pic:cNvPicPr>
                      <a:picLocks noChangeAspect="1"/>
                    </pic:cNvPicPr>
                  </pic:nvPicPr>
                  <pic:blipFill>
                    <a:blip r:embed="rId26"/>
                    <a:srcRect l="28985" t="14766" r="30022" b="28847"/>
                    <a:stretch>
                      <a:fillRect/>
                    </a:stretch>
                  </pic:blipFill>
                  <pic:spPr>
                    <a:xfrm>
                      <a:off x="0" y="0"/>
                      <a:ext cx="3370580" cy="260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numPr>
          <w:ilvl w:val="0"/>
          <w:numId w:val="4"/>
        </w:numPr>
        <w:snapToGrid w:val="0"/>
        <w:spacing w:before="156" w:beforeLines="50" w:line="360" w:lineRule="auto"/>
        <w:ind w:firstLineChars="0"/>
        <w:rPr>
          <w:sz w:val="24"/>
        </w:rPr>
      </w:pPr>
      <w:r>
        <w:rPr>
          <w:rFonts w:hint="eastAsia"/>
          <w:sz w:val="24"/>
        </w:rPr>
        <w:t>已知系统微分方程和激励信号如下，试用</w:t>
      </w:r>
      <w:r>
        <w:rPr>
          <w:sz w:val="24"/>
        </w:rPr>
        <w:t>MATLAB</w:t>
      </w:r>
      <w:r>
        <w:rPr>
          <w:rFonts w:hint="eastAsia"/>
          <w:sz w:val="24"/>
        </w:rPr>
        <w:t>命令求系统的稳态响应。</w:t>
      </w:r>
    </w:p>
    <w:p>
      <w:pPr>
        <w:snapToGrid w:val="0"/>
        <w:spacing w:before="156" w:beforeLines="50"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  <w:vertAlign w:val="subscript"/>
        </w:rPr>
        <w:drawing>
          <wp:inline distT="0" distB="0" distL="0" distR="0">
            <wp:extent cx="2181860" cy="2006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8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 w:line="360" w:lineRule="auto"/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  <w:vertAlign w:val="subscript"/>
        </w:rPr>
        <w:drawing>
          <wp:inline distT="0" distB="0" distL="0" distR="0">
            <wp:extent cx="3874135" cy="200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41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</w:rPr>
        <w:t>（1）</w:t>
      </w: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clear all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t=0:0.01:10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delta=0.01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w=-10:0.01:10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Hw=freqs([1,0],[1,1.],w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x=cos(2*t)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subplot(211)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plot(t,x), title('激励 '),grid on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Xw=delta*x*exp(-j*t'*w)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Yw=Hw.*Xw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y=delta*(Yw*exp(j*w'*t ))./ (2*pi) ; </w:t>
      </w:r>
    </w:p>
    <w:p>
      <w:pPr>
        <w:spacing w:beforeLines="0" w:afterLines="0"/>
        <w:jc w:val="left"/>
        <w:rPr>
          <w:rFonts w:hint="default" w:ascii="Courier New" w:hAnsi="Courier New" w:eastAsia="微软雅黑" w:cs="Courier New"/>
          <w:color w:val="auto"/>
          <w:sz w:val="22"/>
          <w:szCs w:val="22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212); plot(t,y),title('响应'),grid on;</w:t>
      </w:r>
    </w:p>
    <w:p>
      <w:pPr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</w:p>
    <w:p>
      <w:pPr>
        <w:jc w:val="center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4213225" cy="3248025"/>
            <wp:effectExtent l="0" t="0" r="3175" b="3175"/>
            <wp:docPr id="5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3"/>
                    <pic:cNvPicPr>
                      <a:picLocks noChangeAspect="1"/>
                    </pic:cNvPicPr>
                  </pic:nvPicPr>
                  <pic:blipFill>
                    <a:blip r:embed="rId29"/>
                    <a:srcRect l="29588" t="15388" r="29178" b="28118"/>
                    <a:stretch>
                      <a:fillRect/>
                    </a:stretch>
                  </pic:blipFill>
                  <pic:spPr>
                    <a:xfrm>
                      <a:off x="0" y="0"/>
                      <a:ext cx="42132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源码：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delta=0.01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t=-20:delta:20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w=-20:delta:20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Hw=freqs([-1,2],[1,2,3],w)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 xml:space="preserve">x=3+cos(2*t)+cos(5*t) ; 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211); plot(t,x), title('激励 '),grid on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Xw=delta*x*exp(-j*t'*w) ;</w:t>
      </w:r>
    </w:p>
    <w:p>
      <w:pPr>
        <w:spacing w:beforeLines="0" w:afterLines="0"/>
        <w:jc w:val="left"/>
        <w:rPr>
          <w:rFonts w:hint="default" w:ascii="Courier New" w:hAnsi="Courier New" w:cs="Courier New"/>
          <w:color w:val="auto"/>
          <w:sz w:val="22"/>
          <w:szCs w:val="22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Yw=Hw.*Xw; y=delta*(Yw*exp(j*w'*t ))./ (2*pi) ;</w:t>
      </w:r>
    </w:p>
    <w:p>
      <w:pPr>
        <w:spacing w:beforeLines="0" w:afterLines="0"/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default" w:ascii="Courier New" w:hAnsi="Courier New" w:cs="Courier New"/>
          <w:color w:val="auto"/>
          <w:sz w:val="22"/>
          <w:szCs w:val="22"/>
        </w:rPr>
        <w:t>subplot(212); plot(t,y),title('响应'),grid on;</w:t>
      </w:r>
    </w:p>
    <w:p>
      <w:pPr>
        <w:numPr>
          <w:ilvl w:val="0"/>
          <w:numId w:val="0"/>
        </w:numPr>
        <w:jc w:val="left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  <w:t>运行结果：</w:t>
      </w:r>
    </w:p>
    <w:p>
      <w:pPr>
        <w:numPr>
          <w:ilvl w:val="0"/>
          <w:numId w:val="0"/>
        </w:numPr>
        <w:jc w:val="left"/>
      </w:pPr>
    </w:p>
    <w:p>
      <w:pPr>
        <w:numPr>
          <w:ilvl w:val="0"/>
          <w:numId w:val="0"/>
        </w:numPr>
        <w:jc w:val="center"/>
        <w:rPr>
          <w:rFonts w:hint="eastAsia" w:ascii="微软雅黑" w:hAnsi="微软雅黑" w:eastAsia="微软雅黑" w:cs="微软雅黑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3700780" cy="2791460"/>
            <wp:effectExtent l="0" t="0" r="7620" b="2540"/>
            <wp:docPr id="6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4"/>
                    <pic:cNvPicPr>
                      <a:picLocks noChangeAspect="1"/>
                    </pic:cNvPicPr>
                  </pic:nvPicPr>
                  <pic:blipFill>
                    <a:blip r:embed="rId30"/>
                    <a:srcRect l="30311" t="14724" r="17483" b="15281"/>
                    <a:stretch>
                      <a:fillRect/>
                    </a:stretch>
                  </pic:blipFill>
                  <pic:spPr>
                    <a:xfrm>
                      <a:off x="0" y="0"/>
                      <a:ext cx="3700780" cy="279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97289605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thinThickSmallGap" w:color="auto" w:sz="24" w:space="1"/>
      </w:pBdr>
      <w:jc w:val="left"/>
    </w:pPr>
    <w:r>
      <w:rPr>
        <w:rFonts w:hint="eastAsia"/>
      </w:rPr>
      <w:t>实验</w:t>
    </w:r>
    <w:r>
      <w:t>四</w:t>
    </w:r>
    <w:r>
      <w:rPr>
        <w:rFonts w:hint="eastAsia"/>
      </w:rPr>
      <w:t>.LTI系统时域分析&amp;频域分析</w:t>
    </w:r>
    <w:r>
      <w:rPr>
        <w:rFonts w:hint="eastAsia"/>
      </w:rPr>
      <w:tab/>
    </w:r>
    <w:r>
      <w:rPr>
        <w:rFonts w:hint="eastAsia"/>
      </w:rPr>
      <w:tab/>
    </w:r>
    <w:r>
      <w:rPr>
        <w:kern w:val="0"/>
      </w:rPr>
      <w:t>matlab</w:t>
    </w:r>
    <w:r>
      <w:rPr>
        <w:rFonts w:hint="eastAsia"/>
        <w:kern w:val="0"/>
      </w:rPr>
      <w:t>仿真设计实验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0699BC9"/>
    <w:multiLevelType w:val="singleLevel"/>
    <w:tmpl w:val="D0699BC9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069D760F"/>
    <w:multiLevelType w:val="multilevel"/>
    <w:tmpl w:val="069D760F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B23F8D"/>
    <w:multiLevelType w:val="multilevel"/>
    <w:tmpl w:val="0FB23F8D"/>
    <w:lvl w:ilvl="0" w:tentative="0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7C30B8D"/>
    <w:multiLevelType w:val="multilevel"/>
    <w:tmpl w:val="27C30B8D"/>
    <w:lvl w:ilvl="0" w:tentative="0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C20443E"/>
    <w:multiLevelType w:val="multilevel"/>
    <w:tmpl w:val="6C20443E"/>
    <w:lvl w:ilvl="0" w:tentative="0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402"/>
    <w:rsid w:val="00056606"/>
    <w:rsid w:val="00074C37"/>
    <w:rsid w:val="000817B3"/>
    <w:rsid w:val="000A078B"/>
    <w:rsid w:val="000A4942"/>
    <w:rsid w:val="000B5ED4"/>
    <w:rsid w:val="000B7C3A"/>
    <w:rsid w:val="000C4EB1"/>
    <w:rsid w:val="00111A0E"/>
    <w:rsid w:val="001558EE"/>
    <w:rsid w:val="0018753D"/>
    <w:rsid w:val="001A2669"/>
    <w:rsid w:val="001A2794"/>
    <w:rsid w:val="001E498B"/>
    <w:rsid w:val="001F52D3"/>
    <w:rsid w:val="001F70CF"/>
    <w:rsid w:val="00205787"/>
    <w:rsid w:val="00207771"/>
    <w:rsid w:val="00223200"/>
    <w:rsid w:val="00236FD6"/>
    <w:rsid w:val="00244411"/>
    <w:rsid w:val="002633AB"/>
    <w:rsid w:val="00267B17"/>
    <w:rsid w:val="0027383D"/>
    <w:rsid w:val="002A40CD"/>
    <w:rsid w:val="002B2544"/>
    <w:rsid w:val="002E1EAF"/>
    <w:rsid w:val="002E414B"/>
    <w:rsid w:val="002E5439"/>
    <w:rsid w:val="002F5042"/>
    <w:rsid w:val="003264D9"/>
    <w:rsid w:val="0033475F"/>
    <w:rsid w:val="00347C2E"/>
    <w:rsid w:val="00373F17"/>
    <w:rsid w:val="00392546"/>
    <w:rsid w:val="003C4880"/>
    <w:rsid w:val="003E1FB7"/>
    <w:rsid w:val="003E7706"/>
    <w:rsid w:val="00403B0A"/>
    <w:rsid w:val="00426355"/>
    <w:rsid w:val="00430FD8"/>
    <w:rsid w:val="00434575"/>
    <w:rsid w:val="00442E41"/>
    <w:rsid w:val="00475442"/>
    <w:rsid w:val="00483A2A"/>
    <w:rsid w:val="00484A4A"/>
    <w:rsid w:val="00495C74"/>
    <w:rsid w:val="004D6872"/>
    <w:rsid w:val="004E403C"/>
    <w:rsid w:val="004F064D"/>
    <w:rsid w:val="004F754B"/>
    <w:rsid w:val="0050767C"/>
    <w:rsid w:val="0051469B"/>
    <w:rsid w:val="00527425"/>
    <w:rsid w:val="00545772"/>
    <w:rsid w:val="005524FD"/>
    <w:rsid w:val="005531A8"/>
    <w:rsid w:val="005778D9"/>
    <w:rsid w:val="005A7872"/>
    <w:rsid w:val="006173F9"/>
    <w:rsid w:val="00620FDC"/>
    <w:rsid w:val="00634351"/>
    <w:rsid w:val="006766B1"/>
    <w:rsid w:val="006B0C87"/>
    <w:rsid w:val="006E2B71"/>
    <w:rsid w:val="00700CE5"/>
    <w:rsid w:val="00702F78"/>
    <w:rsid w:val="00710E39"/>
    <w:rsid w:val="00743A1D"/>
    <w:rsid w:val="00752B63"/>
    <w:rsid w:val="00761587"/>
    <w:rsid w:val="00774F7C"/>
    <w:rsid w:val="007E040D"/>
    <w:rsid w:val="007E403D"/>
    <w:rsid w:val="00800170"/>
    <w:rsid w:val="008159B7"/>
    <w:rsid w:val="00830CFF"/>
    <w:rsid w:val="00831629"/>
    <w:rsid w:val="00831C29"/>
    <w:rsid w:val="008412B7"/>
    <w:rsid w:val="00842A74"/>
    <w:rsid w:val="00852456"/>
    <w:rsid w:val="008A5066"/>
    <w:rsid w:val="008D36CA"/>
    <w:rsid w:val="008D48E0"/>
    <w:rsid w:val="008D75AF"/>
    <w:rsid w:val="008E4E77"/>
    <w:rsid w:val="008F0E42"/>
    <w:rsid w:val="00920BE5"/>
    <w:rsid w:val="00933E9A"/>
    <w:rsid w:val="00934B48"/>
    <w:rsid w:val="00952D54"/>
    <w:rsid w:val="0096135A"/>
    <w:rsid w:val="009776C0"/>
    <w:rsid w:val="009C15D1"/>
    <w:rsid w:val="009D1323"/>
    <w:rsid w:val="009D70D8"/>
    <w:rsid w:val="00A055C4"/>
    <w:rsid w:val="00A40343"/>
    <w:rsid w:val="00A802F2"/>
    <w:rsid w:val="00A86816"/>
    <w:rsid w:val="00AA1393"/>
    <w:rsid w:val="00AA4055"/>
    <w:rsid w:val="00AE338D"/>
    <w:rsid w:val="00AF28CF"/>
    <w:rsid w:val="00AF7CB7"/>
    <w:rsid w:val="00B25775"/>
    <w:rsid w:val="00B46E0B"/>
    <w:rsid w:val="00B557E3"/>
    <w:rsid w:val="00B71D92"/>
    <w:rsid w:val="00B74461"/>
    <w:rsid w:val="00B825B8"/>
    <w:rsid w:val="00B83EDB"/>
    <w:rsid w:val="00BC100F"/>
    <w:rsid w:val="00BE0291"/>
    <w:rsid w:val="00C03669"/>
    <w:rsid w:val="00C276A0"/>
    <w:rsid w:val="00C51F80"/>
    <w:rsid w:val="00C82449"/>
    <w:rsid w:val="00CA394C"/>
    <w:rsid w:val="00CB7CB8"/>
    <w:rsid w:val="00CD2AC1"/>
    <w:rsid w:val="00CE1646"/>
    <w:rsid w:val="00CF2C38"/>
    <w:rsid w:val="00CF3850"/>
    <w:rsid w:val="00D07F8D"/>
    <w:rsid w:val="00D10313"/>
    <w:rsid w:val="00D1219E"/>
    <w:rsid w:val="00D223D3"/>
    <w:rsid w:val="00D2578C"/>
    <w:rsid w:val="00D606FB"/>
    <w:rsid w:val="00D87F80"/>
    <w:rsid w:val="00DC218D"/>
    <w:rsid w:val="00DC36C1"/>
    <w:rsid w:val="00DD03DB"/>
    <w:rsid w:val="00DE40A8"/>
    <w:rsid w:val="00DE52B5"/>
    <w:rsid w:val="00DE64EF"/>
    <w:rsid w:val="00E31FA8"/>
    <w:rsid w:val="00E3470B"/>
    <w:rsid w:val="00E3512B"/>
    <w:rsid w:val="00E5754A"/>
    <w:rsid w:val="00E63649"/>
    <w:rsid w:val="00E817B6"/>
    <w:rsid w:val="00EB27E7"/>
    <w:rsid w:val="00EC45D3"/>
    <w:rsid w:val="00EC60D3"/>
    <w:rsid w:val="00ED2C3D"/>
    <w:rsid w:val="00F17B9C"/>
    <w:rsid w:val="00F26843"/>
    <w:rsid w:val="00F42A94"/>
    <w:rsid w:val="00F64953"/>
    <w:rsid w:val="00F71EA5"/>
    <w:rsid w:val="00F90AE5"/>
    <w:rsid w:val="00FB6C22"/>
    <w:rsid w:val="00FD0255"/>
    <w:rsid w:val="00FD34D5"/>
    <w:rsid w:val="112A5874"/>
    <w:rsid w:val="41144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uiPriority w:val="99"/>
    <w:rPr>
      <w:sz w:val="18"/>
      <w:szCs w:val="18"/>
    </w:rPr>
  </w:style>
  <w:style w:type="paragraph" w:styleId="11">
    <w:name w:val="No Spacing"/>
    <w:link w:val="12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2">
    <w:name w:val="无间隔 Char"/>
    <w:basedOn w:val="7"/>
    <w:link w:val="11"/>
    <w:uiPriority w:val="1"/>
    <w:rPr>
      <w:kern w:val="0"/>
      <w:sz w:val="22"/>
    </w:rPr>
  </w:style>
  <w:style w:type="character" w:styleId="13">
    <w:name w:val="Placeholder Text"/>
    <w:basedOn w:val="7"/>
    <w:semiHidden/>
    <w:uiPriority w:val="99"/>
    <w:rPr>
      <w:color w:val="808080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image" Target="media/image13.wmf"/><Relationship Id="rId26" Type="http://schemas.openxmlformats.org/officeDocument/2006/relationships/image" Target="media/image12.png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" Type="http://schemas.openxmlformats.org/officeDocument/2006/relationships/image" Target="media/image8.png"/><Relationship Id="rId21" Type="http://schemas.openxmlformats.org/officeDocument/2006/relationships/image" Target="http://siee.cumt.edu.cn/netcollege/xhyxxxtwlfdxt/picsy6/image066.jpg" TargetMode="External"/><Relationship Id="rId20" Type="http://schemas.openxmlformats.org/officeDocument/2006/relationships/image" Target="media/image7.jpeg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10E5BFC-F1D8-48EB-9356-3E4B9BED91A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ome</Company>
  <Pages>1</Pages>
  <Words>100</Words>
  <Characters>576</Characters>
  <Lines>4</Lines>
  <Paragraphs>1</Paragraphs>
  <TotalTime>0</TotalTime>
  <ScaleCrop>false</ScaleCrop>
  <LinksUpToDate>false</LinksUpToDate>
  <CharactersWithSpaces>675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5-03T09:45:00Z</dcterms:created>
  <dc:creator>Dudu</dc:creator>
  <cp:lastModifiedBy>Lumia</cp:lastModifiedBy>
  <dcterms:modified xsi:type="dcterms:W3CDTF">2021-12-29T11:46:48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5B238139B11B4BF19BB42154D5112104</vt:lpwstr>
  </property>
</Properties>
</file>